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338" r:id="rId2"/>
    <p:sldId id="316" r:id="rId3"/>
    <p:sldId id="278" r:id="rId4"/>
    <p:sldId id="345" r:id="rId5"/>
    <p:sldId id="348" r:id="rId6"/>
    <p:sldId id="339" r:id="rId7"/>
    <p:sldId id="346" r:id="rId8"/>
    <p:sldId id="337" r:id="rId9"/>
    <p:sldId id="340" r:id="rId10"/>
    <p:sldId id="347" r:id="rId11"/>
    <p:sldId id="326" r:id="rId12"/>
    <p:sldId id="349" r:id="rId13"/>
    <p:sldId id="350" r:id="rId14"/>
    <p:sldId id="351" r:id="rId15"/>
    <p:sldId id="352" r:id="rId16"/>
    <p:sldId id="353" r:id="rId17"/>
    <p:sldId id="354" r:id="rId18"/>
    <p:sldId id="355" r:id="rId19"/>
    <p:sldId id="356" r:id="rId20"/>
    <p:sldId id="357" r:id="rId21"/>
    <p:sldId id="358" r:id="rId22"/>
    <p:sldId id="359" r:id="rId23"/>
    <p:sldId id="360" r:id="rId24"/>
    <p:sldId id="361" r:id="rId25"/>
    <p:sldId id="362" r:id="rId26"/>
    <p:sldId id="363" r:id="rId27"/>
    <p:sldId id="364" r:id="rId28"/>
    <p:sldId id="365" r:id="rId29"/>
    <p:sldId id="366" r:id="rId30"/>
    <p:sldId id="367" r:id="rId31"/>
    <p:sldId id="368" r:id="rId32"/>
    <p:sldId id="369" r:id="rId33"/>
  </p:sldIdLst>
  <p:sldSz cx="12192000" cy="6858000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BC9A"/>
    <a:srgbClr val="00CC00"/>
    <a:srgbClr val="904692"/>
    <a:srgbClr val="FF00FF"/>
    <a:srgbClr val="000099"/>
    <a:srgbClr val="99CC00"/>
    <a:srgbClr val="FFC8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39" autoAdjust="0"/>
    <p:restoredTop sz="88813" autoAdjust="0"/>
  </p:normalViewPr>
  <p:slideViewPr>
    <p:cSldViewPr snapToGrid="0">
      <p:cViewPr varScale="1">
        <p:scale>
          <a:sx n="82" d="100"/>
          <a:sy n="82" d="100"/>
        </p:scale>
        <p:origin x="102" y="4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0A0210-F665-41B8-A4BB-8502D62CDC9D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5FFE48-10A0-4106-AF75-DD4C6E3D3CA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76682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8107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810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Make sure that you are logged in to Resource Plus before you attempt to play this video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78439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87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87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87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55328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6842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4869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4171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393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5107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25274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0276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6086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87053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9364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6407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ing.cambridgeinternational.org/classroom/course/view.php?id=3275#section-5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2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8906" y="1909481"/>
            <a:ext cx="8256494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600" b="1" smtClean="0">
                <a:latin typeface="Arial" panose="020B0604020202020204" pitchFamily="34" charset="0"/>
                <a:cs typeface="Arial" panose="020B0604020202020204" pitchFamily="34" charset="0"/>
              </a:rPr>
              <a:t>Teaching</a:t>
            </a:r>
            <a:r>
              <a:rPr lang="en-GB" sz="2600" b="1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600" b="1" dirty="0">
                <a:latin typeface="Arial" panose="020B0604020202020204" pitchFamily="34" charset="0"/>
                <a:cs typeface="Arial" panose="020B0604020202020204" pitchFamily="34" charset="0"/>
              </a:rPr>
              <a:t>Pack – </a:t>
            </a:r>
            <a:r>
              <a:rPr lang="en-GB" sz="2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tion</a:t>
            </a:r>
            <a:endParaRPr lang="en-GB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600" dirty="0">
                <a:latin typeface="Arial" panose="020B0604020202020204" pitchFamily="34" charset="0"/>
                <a:cs typeface="Arial" panose="020B0604020202020204" pitchFamily="34" charset="0"/>
              </a:rPr>
              <a:t>Lesson 2</a:t>
            </a:r>
            <a:r>
              <a:rPr lang="en-GB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6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GB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Finding gradients of curves</a:t>
            </a:r>
            <a:endParaRPr lang="en-GB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600" b="1" dirty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mbridge IGCSE™ </a:t>
            </a:r>
          </a:p>
          <a:p>
            <a:r>
              <a:rPr lang="en-GB" sz="2600" dirty="0" smtClean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hematics </a:t>
            </a:r>
            <a:r>
              <a:rPr lang="en-GB" sz="2600" dirty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58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439" y="451912"/>
            <a:ext cx="4046220" cy="6504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8906" y="6239435"/>
            <a:ext cx="41282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Version 1.0</a:t>
            </a:r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1511" y="6168533"/>
            <a:ext cx="1292225" cy="4495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474" y="3033287"/>
            <a:ext cx="3659262" cy="2744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034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37753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ind the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coordinate where the curve                         has a gradient of 7.  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11421"/>
              </p:ext>
            </p:extLst>
          </p:nvPr>
        </p:nvGraphicFramePr>
        <p:xfrm>
          <a:off x="5222874" y="1400178"/>
          <a:ext cx="1919993" cy="41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4" imgW="1054080" imgH="228600" progId="Equation.DSMT4">
                  <p:embed/>
                </p:oleObj>
              </mc:Choice>
              <mc:Fallback>
                <p:oleObj name="Equation" r:id="rId4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2874" y="1400178"/>
                        <a:ext cx="1919993" cy="416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09" t="25594" r="49084" b="8453"/>
          <a:stretch>
            <a:fillRect/>
          </a:stretch>
        </p:blipFill>
        <p:spPr bwMode="auto">
          <a:xfrm>
            <a:off x="8306192" y="2049114"/>
            <a:ext cx="3743325" cy="417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59376" y="6114725"/>
            <a:ext cx="6745625" cy="715089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-coordinate at this point is 3 x 2</a:t>
            </a:r>
            <a:r>
              <a:rPr lang="en-GB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5 x 2 + 1 = 3</a:t>
            </a:r>
          </a:p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So the answer is (2,3).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9376" y="3776074"/>
            <a:ext cx="4785755" cy="2247424"/>
            <a:chOff x="59376" y="3586074"/>
            <a:chExt cx="4785755" cy="2247424"/>
          </a:xfrm>
        </p:grpSpPr>
        <p:sp>
          <p:nvSpPr>
            <p:cNvPr id="23" name="TextBox 22"/>
            <p:cNvSpPr txBox="1"/>
            <p:nvPr/>
          </p:nvSpPr>
          <p:spPr>
            <a:xfrm>
              <a:off x="59376" y="3586074"/>
              <a:ext cx="4785755" cy="2247424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e need ‘</a:t>
              </a:r>
              <a:r>
                <a:rPr lang="en-GB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’ when</a:t>
              </a: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So 6</a:t>
              </a:r>
              <a:r>
                <a:rPr lang="en-GB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 – 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r>
                <a:rPr lang="en-GB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= 7</a:t>
              </a:r>
            </a:p>
            <a:p>
              <a:r>
                <a:rPr lang="en-GB" b="1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  x 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 2</a:t>
              </a: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he </a:t>
              </a:r>
              <a:r>
                <a:rPr lang="en-GB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coordinate is 2 when the gradient of the curve is 7.</a:t>
              </a:r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436259"/>
                </p:ext>
              </p:extLst>
            </p:nvPr>
          </p:nvGraphicFramePr>
          <p:xfrm>
            <a:off x="2210363" y="3597713"/>
            <a:ext cx="879475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" name="Equation" r:id="rId7" imgW="520560" imgH="393480" progId="Equation.DSMT4">
                    <p:embed/>
                  </p:oleObj>
                </mc:Choice>
                <mc:Fallback>
                  <p:oleObj name="Equation" r:id="rId7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363" y="3597713"/>
                          <a:ext cx="879475" cy="665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45525" y="2326482"/>
            <a:ext cx="6745625" cy="1328023"/>
            <a:chOff x="59377" y="2307156"/>
            <a:chExt cx="6745625" cy="1328023"/>
          </a:xfrm>
        </p:grpSpPr>
        <p:sp>
          <p:nvSpPr>
            <p:cNvPr id="31" name="TextBox 30"/>
            <p:cNvSpPr txBox="1"/>
            <p:nvPr/>
          </p:nvSpPr>
          <p:spPr>
            <a:xfrm>
              <a:off x="59377" y="2307156"/>
              <a:ext cx="6745625" cy="1328023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his is the ‘gradient function’ of the curve.</a:t>
              </a: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0672587"/>
                </p:ext>
              </p:extLst>
            </p:nvPr>
          </p:nvGraphicFramePr>
          <p:xfrm>
            <a:off x="317994" y="2842243"/>
            <a:ext cx="1340079" cy="649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9" name="Equation" r:id="rId9" imgW="812520" imgH="393480" progId="Equation.DSMT4">
                    <p:embed/>
                  </p:oleObj>
                </mc:Choice>
                <mc:Fallback>
                  <p:oleObj name="Equation" r:id="rId9" imgW="8125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7994" y="2842243"/>
                          <a:ext cx="1340079" cy="6491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9050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1116281" y="1202663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400" b="1" u="sng" dirty="0">
                <a:latin typeface="Arial" charset="0"/>
              </a:rPr>
              <a:t>Finding the gradient Bingo</a:t>
            </a: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95002" y="1792122"/>
            <a:ext cx="1209661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dirty="0">
                <a:latin typeface="Arial" charset="0"/>
              </a:rPr>
              <a:t>Each player needs to draw a 3 x 3 grid like the one shown below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 dirty="0">
                <a:latin typeface="Arial" charset="0"/>
              </a:rPr>
              <a:t>In each square place a random number (no repeats) between -10 and </a:t>
            </a:r>
            <a:r>
              <a:rPr lang="en-GB" altLang="en-US" sz="2400" dirty="0" smtClean="0">
                <a:latin typeface="Arial" charset="0"/>
              </a:rPr>
              <a:t>10.</a:t>
            </a:r>
            <a:endParaRPr lang="en-GB" altLang="en-US" sz="2400" dirty="0">
              <a:latin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9159667"/>
              </p:ext>
            </p:extLst>
          </p:nvPr>
        </p:nvGraphicFramePr>
        <p:xfrm>
          <a:off x="3554537" y="2765095"/>
          <a:ext cx="3768726" cy="31686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6242">
                  <a:extLst>
                    <a:ext uri="{9D8B030D-6E8A-4147-A177-3AD203B41FA5}">
                      <a16:colId xmlns:a16="http://schemas.microsoft.com/office/drawing/2014/main" val="4205267249"/>
                    </a:ext>
                  </a:extLst>
                </a:gridCol>
                <a:gridCol w="1256242">
                  <a:extLst>
                    <a:ext uri="{9D8B030D-6E8A-4147-A177-3AD203B41FA5}">
                      <a16:colId xmlns:a16="http://schemas.microsoft.com/office/drawing/2014/main" val="2351867038"/>
                    </a:ext>
                  </a:extLst>
                </a:gridCol>
                <a:gridCol w="1256242">
                  <a:extLst>
                    <a:ext uri="{9D8B030D-6E8A-4147-A177-3AD203B41FA5}">
                      <a16:colId xmlns:a16="http://schemas.microsoft.com/office/drawing/2014/main" val="2450732036"/>
                    </a:ext>
                  </a:extLst>
                </a:gridCol>
              </a:tblGrid>
              <a:tr h="1056217"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56" marR="9145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56" marR="9145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L="91456" marR="9145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9264478"/>
                  </a:ext>
                </a:extLst>
              </a:tr>
              <a:tr h="1056217"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L="91456" marR="9145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56" marR="9145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L="91456" marR="9145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4231541"/>
                  </a:ext>
                </a:extLst>
              </a:tr>
              <a:tr h="1056217"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56" marR="9145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56" marR="9145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 marL="91456" marR="91456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3671500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32888" y="6231040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400" dirty="0">
                <a:latin typeface="Arial" charset="0"/>
              </a:rPr>
              <a:t>Winner is the first player to </a:t>
            </a:r>
            <a:r>
              <a:rPr lang="en-GB" altLang="en-US" sz="2400" dirty="0" smtClean="0">
                <a:latin typeface="Arial" charset="0"/>
              </a:rPr>
              <a:t>match all their numbers.</a:t>
            </a:r>
            <a:endParaRPr lang="en-GB" altLang="en-US" sz="2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38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1" y="1556793"/>
            <a:ext cx="2148217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9459" name="TextBox 2"/>
          <p:cNvSpPr txBox="1">
            <a:spLocks noChangeArrowheads="1"/>
          </p:cNvSpPr>
          <p:nvPr/>
        </p:nvSpPr>
        <p:spPr bwMode="auto">
          <a:xfrm>
            <a:off x="3216276" y="2492376"/>
            <a:ext cx="5903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is line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20665164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0" y="1556793"/>
            <a:ext cx="2210542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0483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4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31639495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0" y="1556793"/>
            <a:ext cx="2351220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1507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2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27520895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1" y="1556793"/>
            <a:ext cx="2261453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2531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-6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3931338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1" y="1556793"/>
            <a:ext cx="2578847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3555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1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11947479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11825" y="1556793"/>
            <a:ext cx="3587777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-3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6811795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1" y="1556793"/>
            <a:ext cx="2461635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2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32783776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1" y="1556793"/>
            <a:ext cx="2261453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1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15413662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0" y="1245405"/>
            <a:ext cx="121919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e able to differentiate functions using the correct notation.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e able to use differentiation to find the gradient function of a polynomial.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Lesson objectives</a:t>
            </a:r>
          </a:p>
        </p:txBody>
      </p:sp>
    </p:spTree>
    <p:extLst>
      <p:ext uri="{BB962C8B-B14F-4D97-AF65-F5344CB8AC3E}">
        <p14:creationId xmlns:p14="http://schemas.microsoft.com/office/powerpoint/2010/main" val="199272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1" y="1556793"/>
            <a:ext cx="3635867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7651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-1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32804184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1" y="1556793"/>
            <a:ext cx="2148217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8675" name="TextBox 2"/>
          <p:cNvSpPr txBox="1">
            <a:spLocks noChangeArrowheads="1"/>
          </p:cNvSpPr>
          <p:nvPr/>
        </p:nvSpPr>
        <p:spPr bwMode="auto">
          <a:xfrm>
            <a:off x="3216276" y="2492376"/>
            <a:ext cx="5903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is line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32064667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1" y="1556793"/>
            <a:ext cx="3408241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3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15645595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0" y="1556793"/>
            <a:ext cx="2234010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0723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-1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14459157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1" y="1556793"/>
            <a:ext cx="3408241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1747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2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4103251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1" y="1556793"/>
            <a:ext cx="2261453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2771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-1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31165462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0" y="1556793"/>
            <a:ext cx="3180614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3795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3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36902978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1" y="1556793"/>
            <a:ext cx="2689261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4819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1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4087345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0" y="1556793"/>
            <a:ext cx="2461636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5843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3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13396675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1" y="1556793"/>
            <a:ext cx="2148217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6867" name="TextBox 2"/>
          <p:cNvSpPr txBox="1">
            <a:spLocks noChangeArrowheads="1"/>
          </p:cNvSpPr>
          <p:nvPr/>
        </p:nvSpPr>
        <p:spPr bwMode="auto">
          <a:xfrm>
            <a:off x="3216276" y="2492376"/>
            <a:ext cx="5903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is line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2370316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-43196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371139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ork out the value of each function and then add them up to find the total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52170"/>
              </p:ext>
            </p:extLst>
          </p:nvPr>
        </p:nvGraphicFramePr>
        <p:xfrm>
          <a:off x="428832" y="2287210"/>
          <a:ext cx="4190670" cy="32359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62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67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414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nction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ue of the Function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- 5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2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endParaRPr lang="en-GB" i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endParaRPr lang="en-GB" i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 – 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GB" baseline="30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– 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GB" baseline="30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trike="noStrike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trike="noStrike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3 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r>
                        <a:rPr lang="en-GB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value = 14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1683489"/>
              </p:ext>
            </p:extLst>
          </p:nvPr>
        </p:nvGraphicFramePr>
        <p:xfrm>
          <a:off x="428832" y="2287210"/>
          <a:ext cx="4190670" cy="32359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62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67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414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nction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ue of the Function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- 5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2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endParaRPr lang="en-GB" i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endParaRPr lang="en-GB" i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 – 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GB" baseline="30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– 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GB" baseline="30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i="1" strike="noStrike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trike="noStrike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3 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r>
                        <a:rPr lang="en-GB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value = 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1712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0" y="1556793"/>
            <a:ext cx="2258632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7891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-2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9096264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11825" y="1556793"/>
            <a:ext cx="3635867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8915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curve when x = ½ 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10861093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5881" y="1556793"/>
            <a:ext cx="2058449" cy="49244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9939" name="TextBox 2"/>
          <p:cNvSpPr txBox="1">
            <a:spLocks noChangeArrowheads="1"/>
          </p:cNvSpPr>
          <p:nvPr/>
        </p:nvSpPr>
        <p:spPr bwMode="auto">
          <a:xfrm>
            <a:off x="1524000" y="24923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800">
                <a:latin typeface="Arial" panose="020B0604020202020204" pitchFamily="34" charset="0"/>
              </a:rPr>
              <a:t>Find the gradient of the line</a:t>
            </a:r>
          </a:p>
        </p:txBody>
      </p:sp>
      <p:sp>
        <p:nvSpPr>
          <p:cNvPr id="4" name="Rectangle 3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the gradient Bingo</a:t>
            </a:r>
          </a:p>
        </p:txBody>
      </p:sp>
    </p:spTree>
    <p:extLst>
      <p:ext uri="{BB962C8B-B14F-4D97-AF65-F5344CB8AC3E}">
        <p14:creationId xmlns:p14="http://schemas.microsoft.com/office/powerpoint/2010/main" val="21925617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-43196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580006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ich arrangement of the same x value substitutions would give the biggest total?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5376464"/>
              </p:ext>
            </p:extLst>
          </p:nvPr>
        </p:nvGraphicFramePr>
        <p:xfrm>
          <a:off x="272475" y="2063636"/>
          <a:ext cx="3978891" cy="3200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763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9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32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1327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nction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ue of the Function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1007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- 5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1007">
                <a:tc>
                  <a:txBody>
                    <a:bodyPr/>
                    <a:lstStyle/>
                    <a:p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2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endParaRPr lang="en-GB" i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1007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endParaRPr lang="en-GB" i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1007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 – 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GB" baseline="30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1007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– 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GB" baseline="30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1007">
                <a:tc>
                  <a:txBody>
                    <a:bodyPr/>
                    <a:lstStyle/>
                    <a:p>
                      <a:r>
                        <a:rPr lang="en-GB" i="1" strike="noStrike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trike="noStrike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3 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1007">
                <a:tc>
                  <a:txBody>
                    <a:bodyPr/>
                    <a:lstStyle/>
                    <a:p>
                      <a:endParaRPr lang="en-GB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r>
                        <a:rPr lang="en-GB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value = 14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-1975" y="1201274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tension</a:t>
            </a:r>
            <a:endParaRPr lang="en-GB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4962675"/>
              </p:ext>
            </p:extLst>
          </p:nvPr>
        </p:nvGraphicFramePr>
        <p:xfrm>
          <a:off x="4454566" y="2607842"/>
          <a:ext cx="6506359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99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2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37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00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690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687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endParaRPr lang="en-GB" i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trike="noStrike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endParaRPr lang="en-GB" i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-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GB" baseline="30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</a:t>
                      </a:r>
                      <a:r>
                        <a:rPr lang="en-GB" i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GB" baseline="30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i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</a:t>
                      </a:r>
                      <a:endParaRPr lang="en-GB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lang="en-GB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6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GB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</a:t>
                      </a:r>
                      <a:endParaRPr lang="en-GB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GB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GB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lang="en-GB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666514" y="5450774"/>
            <a:ext cx="1638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 = 40</a:t>
            </a:r>
            <a:endParaRPr lang="en-GB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819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ideo: Introduction to Calculus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hlinkClick r:id="rId3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7486" y="1219828"/>
            <a:ext cx="10017028" cy="5630008"/>
          </a:xfrm>
          <a:prstGeom prst="rect">
            <a:avLst/>
          </a:prstGeom>
        </p:spPr>
      </p:pic>
      <p:sp>
        <p:nvSpPr>
          <p:cNvPr id="3" name="Action Button: Forward or Next 2">
            <a:hlinkClick r:id="rId3" highlightClick="1"/>
          </p:cNvPr>
          <p:cNvSpPr/>
          <p:nvPr/>
        </p:nvSpPr>
        <p:spPr>
          <a:xfrm>
            <a:off x="5556000" y="3494832"/>
            <a:ext cx="1080000" cy="1080000"/>
          </a:xfrm>
          <a:prstGeom prst="actionButtonForwardNex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9718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rivative and differentiating 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05689" y="1279360"/>
            <a:ext cx="11393385" cy="5014562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A curve has a gradient that changes depending on the value of the </a:t>
            </a:r>
            <a:b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coordinate (that is why it curves!).</a:t>
            </a:r>
          </a:p>
          <a:p>
            <a:pPr marL="0" indent="0">
              <a:buNone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Instead of finding the gradient as a value, we can instead, describe the gradient using a formula in terms of 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e gradient formula of a function is called its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derivative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and is found by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ting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the equation of the curve.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375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adient formula of polynomial equation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37662" y="2808595"/>
            <a:ext cx="11393385" cy="3945783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155825"/>
              </p:ext>
            </p:extLst>
          </p:nvPr>
        </p:nvGraphicFramePr>
        <p:xfrm>
          <a:off x="321129" y="3354572"/>
          <a:ext cx="3127511" cy="310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3" imgW="1485720" imgH="1473120" progId="Equation.DSMT4">
                  <p:embed/>
                </p:oleObj>
              </mc:Choice>
              <mc:Fallback>
                <p:oleObj name="Equation" r:id="rId3" imgW="148572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129" y="3354572"/>
                        <a:ext cx="3127511" cy="3100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571173"/>
              </p:ext>
            </p:extLst>
          </p:nvPr>
        </p:nvGraphicFramePr>
        <p:xfrm>
          <a:off x="4197350" y="3377313"/>
          <a:ext cx="3797300" cy="336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5" imgW="1803240" imgH="1600200" progId="Equation.DSMT4">
                  <p:embed/>
                </p:oleObj>
              </mc:Choice>
              <mc:Fallback>
                <p:oleObj name="Equation" r:id="rId5" imgW="1803240" imgH="1600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377313"/>
                        <a:ext cx="3797300" cy="336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30629" y="1377538"/>
            <a:ext cx="1188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re is a rule that lets you find the gradient formula of any polynomial equation. Look at these examples.</a:t>
            </a:r>
          </a:p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an you spot the rule?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554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3648" y="-13648"/>
            <a:ext cx="12205648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eneral method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0629" y="1377538"/>
            <a:ext cx="1188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f           then the derivative of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</a:p>
          <a:p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ere are some examples using correct notation:  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681436"/>
              </p:ext>
            </p:extLst>
          </p:nvPr>
        </p:nvGraphicFramePr>
        <p:xfrm>
          <a:off x="487795" y="1425038"/>
          <a:ext cx="786136" cy="34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795" y="1425038"/>
                        <a:ext cx="786136" cy="34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595529"/>
              </p:ext>
            </p:extLst>
          </p:nvPr>
        </p:nvGraphicFramePr>
        <p:xfrm>
          <a:off x="4721225" y="1353563"/>
          <a:ext cx="1359666" cy="629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1225" y="1353563"/>
                        <a:ext cx="1359666" cy="629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3496435"/>
              </p:ext>
            </p:extLst>
          </p:nvPr>
        </p:nvGraphicFramePr>
        <p:xfrm>
          <a:off x="1097521" y="2944915"/>
          <a:ext cx="7272808" cy="36724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36404">
                  <a:extLst>
                    <a:ext uri="{9D8B030D-6E8A-4147-A177-3AD203B41FA5}">
                      <a16:colId xmlns:a16="http://schemas.microsoft.com/office/drawing/2014/main" val="2246597759"/>
                    </a:ext>
                  </a:extLst>
                </a:gridCol>
                <a:gridCol w="3636404">
                  <a:extLst>
                    <a:ext uri="{9D8B030D-6E8A-4147-A177-3AD203B41FA5}">
                      <a16:colId xmlns:a16="http://schemas.microsoft.com/office/drawing/2014/main" val="1856945027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riginal</a:t>
                      </a:r>
                      <a:r>
                        <a:rPr lang="en-GB" sz="1800" baseline="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Function</a:t>
                      </a:r>
                      <a:endParaRPr lang="en-GB" sz="1800" dirty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rivative of Function</a:t>
                      </a:r>
                      <a:endParaRPr lang="en-GB" sz="1800" dirty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3543443"/>
                  </a:ext>
                </a:extLst>
              </a:tr>
              <a:tr h="705993"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</a:t>
                      </a:r>
                      <a:r>
                        <a:rPr lang="en-GB" sz="1800" i="1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</a:t>
                      </a:r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 5</a:t>
                      </a:r>
                      <a:r>
                        <a:rPr lang="en-GB" sz="1800" i="1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z="1800" baseline="300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GB" sz="1800" baseline="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 4</a:t>
                      </a:r>
                      <a:r>
                        <a:rPr lang="en-GB" sz="1800" i="1" baseline="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z="1800" baseline="300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GB" sz="1800" dirty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1873476"/>
                  </a:ext>
                </a:extLst>
              </a:tr>
              <a:tr h="705993"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</a:t>
                      </a:r>
                      <a:r>
                        <a:rPr lang="en-GB" sz="1800" i="1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</a:t>
                      </a:r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2</a:t>
                      </a:r>
                      <a:r>
                        <a:rPr lang="en-GB" sz="1800" i="1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z="1800" baseline="300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sz="1800" baseline="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 5</a:t>
                      </a:r>
                      <a:r>
                        <a:rPr lang="en-GB" sz="1800" i="1" baseline="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z="1800" baseline="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7</a:t>
                      </a:r>
                      <a:endParaRPr lang="en-GB" sz="1800" dirty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5469046"/>
                  </a:ext>
                </a:extLst>
              </a:tr>
              <a:tr h="705993"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</a:t>
                      </a:r>
                      <a:r>
                        <a:rPr lang="en-GB" sz="1800" i="1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</a:t>
                      </a:r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 3</a:t>
                      </a:r>
                      <a:r>
                        <a:rPr lang="en-GB" sz="1800" i="1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 1</a:t>
                      </a:r>
                      <a:endParaRPr lang="en-GB" sz="1800" dirty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9152457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f(</a:t>
                      </a:r>
                      <a:r>
                        <a:rPr lang="en-GB" sz="1800" i="1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= 6</a:t>
                      </a:r>
                      <a:r>
                        <a:rPr lang="en-GB" sz="1800" i="1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z="1800" baseline="300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GB" sz="1800" baseline="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2</a:t>
                      </a:r>
                      <a:r>
                        <a:rPr lang="en-GB" sz="1800" i="1" baseline="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z="1800" baseline="300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sz="1800" baseline="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3</a:t>
                      </a:r>
                      <a:r>
                        <a:rPr lang="en-GB" sz="1800" i="1" baseline="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z="1800" baseline="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2</a:t>
                      </a:r>
                      <a:endParaRPr lang="en-GB" sz="1800" dirty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′(</a:t>
                      </a:r>
                      <a:r>
                        <a:rPr lang="en-GB" sz="1800" i="1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= 18</a:t>
                      </a:r>
                      <a:r>
                        <a:rPr lang="en-GB" sz="1800" i="1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z="1800" baseline="300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sz="1800" baseline="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4</a:t>
                      </a:r>
                      <a:r>
                        <a:rPr lang="en-GB" sz="1800" i="1" baseline="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z="1800" baseline="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 3</a:t>
                      </a:r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GB" sz="1800" dirty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6303937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f(</a:t>
                      </a:r>
                      <a:r>
                        <a:rPr lang="en-GB" sz="1800" i="1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=</a:t>
                      </a:r>
                      <a:r>
                        <a:rPr lang="en-GB" sz="1800" baseline="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7</a:t>
                      </a:r>
                      <a:r>
                        <a:rPr lang="en-GB" sz="1800" i="1" baseline="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endParaRPr lang="en-GB" sz="1800" i="1" dirty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′(</a:t>
                      </a:r>
                      <a:r>
                        <a:rPr lang="en-GB" sz="1800" i="1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GB" sz="1800" dirty="0" smtClean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= 7</a:t>
                      </a:r>
                      <a:endParaRPr lang="en-GB" sz="1800" dirty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89194907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1660"/>
              </p:ext>
            </p:extLst>
          </p:nvPr>
        </p:nvGraphicFramePr>
        <p:xfrm>
          <a:off x="5820722" y="3554762"/>
          <a:ext cx="1371445" cy="51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7" imgW="1041120" imgH="393480" progId="Equation.DSMT4">
                  <p:embed/>
                </p:oleObj>
              </mc:Choice>
              <mc:Fallback>
                <p:oleObj name="Equation" r:id="rId7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20722" y="3554762"/>
                        <a:ext cx="1371445" cy="518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993997"/>
              </p:ext>
            </p:extLst>
          </p:nvPr>
        </p:nvGraphicFramePr>
        <p:xfrm>
          <a:off x="5812913" y="4252913"/>
          <a:ext cx="11684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913" y="4252913"/>
                        <a:ext cx="11684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66844"/>
              </p:ext>
            </p:extLst>
          </p:nvPr>
        </p:nvGraphicFramePr>
        <p:xfrm>
          <a:off x="5805288" y="4999038"/>
          <a:ext cx="635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288" y="4999038"/>
                        <a:ext cx="6350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293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37753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ind the gradient of the curve                      at the point (3,22)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424344"/>
              </p:ext>
            </p:extLst>
          </p:nvPr>
        </p:nvGraphicFramePr>
        <p:xfrm>
          <a:off x="4116201" y="1425800"/>
          <a:ext cx="1687219" cy="365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4" imgW="1054080" imgH="228600" progId="Equation.DSMT4">
                  <p:embed/>
                </p:oleObj>
              </mc:Choice>
              <mc:Fallback>
                <p:oleObj name="Equation" r:id="rId4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6201" y="1425800"/>
                        <a:ext cx="1687219" cy="365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09" t="33469" r="49084" b="8453"/>
          <a:stretch>
            <a:fillRect/>
          </a:stretch>
        </p:blipFill>
        <p:spPr bwMode="auto">
          <a:xfrm>
            <a:off x="7552501" y="2186731"/>
            <a:ext cx="4319588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59377" y="2307156"/>
            <a:ext cx="6745625" cy="1328023"/>
            <a:chOff x="59377" y="2307156"/>
            <a:chExt cx="6745625" cy="1328023"/>
          </a:xfrm>
        </p:grpSpPr>
        <p:sp>
          <p:nvSpPr>
            <p:cNvPr id="13" name="TextBox 12"/>
            <p:cNvSpPr txBox="1"/>
            <p:nvPr/>
          </p:nvSpPr>
          <p:spPr>
            <a:xfrm>
              <a:off x="59377" y="2307156"/>
              <a:ext cx="6745625" cy="1328023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his is the ‘gradient function’ of the curve.</a:t>
              </a: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2931502"/>
                </p:ext>
              </p:extLst>
            </p:nvPr>
          </p:nvGraphicFramePr>
          <p:xfrm>
            <a:off x="317994" y="2842243"/>
            <a:ext cx="1340079" cy="649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Equation" r:id="rId7" imgW="812520" imgH="393480" progId="Equation.DSMT4">
                    <p:embed/>
                  </p:oleObj>
                </mc:Choice>
                <mc:Fallback>
                  <p:oleObj name="Equation" r:id="rId7" imgW="8125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7994" y="2842243"/>
                          <a:ext cx="1340079" cy="6491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59377" y="3787949"/>
            <a:ext cx="3655858" cy="1021556"/>
            <a:chOff x="59377" y="3787949"/>
            <a:chExt cx="3655858" cy="1021556"/>
          </a:xfrm>
        </p:grpSpPr>
        <p:sp>
          <p:nvSpPr>
            <p:cNvPr id="16" name="TextBox 15"/>
            <p:cNvSpPr txBox="1"/>
            <p:nvPr/>
          </p:nvSpPr>
          <p:spPr>
            <a:xfrm>
              <a:off x="59377" y="3787949"/>
              <a:ext cx="3655858" cy="1021556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t the point when </a:t>
              </a:r>
              <a:r>
                <a:rPr lang="en-GB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= 3</a:t>
              </a: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8156223"/>
                </p:ext>
              </p:extLst>
            </p:nvPr>
          </p:nvGraphicFramePr>
          <p:xfrm>
            <a:off x="59377" y="4144343"/>
            <a:ext cx="2036763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Equation" r:id="rId9" imgW="1206360" imgH="393480" progId="Equation.DSMT4">
                    <p:embed/>
                  </p:oleObj>
                </mc:Choice>
                <mc:Fallback>
                  <p:oleObj name="Equation" r:id="rId9" imgW="1206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77" y="4144343"/>
                          <a:ext cx="2036763" cy="665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59376" y="4941071"/>
            <a:ext cx="4714505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So at the point (3,22) the gradient is 16.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0872" y="4298727"/>
            <a:ext cx="137161" cy="307777"/>
          </a:xfrm>
          <a:prstGeom prst="rect">
            <a:avLst/>
          </a:prstGeom>
          <a:solidFill>
            <a:srgbClr val="F9BC9A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78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51</TotalTime>
  <Words>876</Words>
  <Application>Microsoft Office PowerPoint</Application>
  <PresentationFormat>Widescreen</PresentationFormat>
  <Paragraphs>241</Paragraphs>
  <Slides>3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arr Hill High School &amp; Sixth Form Cent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s L Potts</dc:creator>
  <cp:lastModifiedBy>Liz Duncombe</cp:lastModifiedBy>
  <cp:revision>202</cp:revision>
  <cp:lastPrinted>2017-09-28T18:06:59Z</cp:lastPrinted>
  <dcterms:created xsi:type="dcterms:W3CDTF">2016-05-16T13:35:50Z</dcterms:created>
  <dcterms:modified xsi:type="dcterms:W3CDTF">2019-07-18T13:09:32Z</dcterms:modified>
</cp:coreProperties>
</file>